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6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523" autoAdjust="0"/>
  </p:normalViewPr>
  <p:slideViewPr>
    <p:cSldViewPr>
      <p:cViewPr varScale="1">
        <p:scale>
          <a:sx n="80" d="100"/>
          <a:sy n="80" d="100"/>
        </p:scale>
        <p:origin x="152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5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460" name="Rectangle 1028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46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64DFBA-0F24-47A8-BEA5-3A0B6DBF589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64DFBA-0F24-47A8-BEA5-3A0B6DBF589B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8525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328E1-08C5-495C-92AB-E36BF946C0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837190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44AFC-6522-4A60-BA4A-13FCF6E498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130120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BC7D5-62A2-4F22-9B8B-DC706981B3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693938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C1324-6375-4192-B1CA-DA73D2C54B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097457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F9B41-1124-496E-8B70-24791B3B1B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121592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C55BA1-0E09-4FAF-97BC-1C35BA86E4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344159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BE5DAB-63BE-48DA-80FF-CF53522216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99072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C52EC-0FA7-4AD8-B289-DD448D3653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168762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1CEE5-9980-4990-B007-646034FDEA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92552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770D9-C255-46DF-91BB-472D0D47A0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438863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1E2CC-5EB1-42F1-A46A-AFEC78B864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011517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2CD4381-78C6-4980-A47F-4043CC77D2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9105-9EEB-481F-809E-F79E7219529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914400"/>
          </a:xfrm>
        </p:spPr>
        <p:txBody>
          <a:bodyPr anchor="ctr"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.2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剩余类及完全剩余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295400"/>
            <a:ext cx="64008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" y="2057400"/>
          <a:ext cx="7848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3263760" imgH="431640" progId="Equation.DSMT4">
                  <p:embed/>
                </p:oleObj>
              </mc:Choice>
              <mc:Fallback>
                <p:oleObj name="Equation" r:id="rId4" imgW="3263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848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19200" y="3276600"/>
          <a:ext cx="5867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2438280" imgH="457200" progId="Equation.DSMT4">
                  <p:embed/>
                </p:oleObj>
              </mc:Choice>
              <mc:Fallback>
                <p:oleObj name="Equation" r:id="rId6" imgW="2438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867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4495800"/>
          <a:ext cx="3429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429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D6BA-0ABE-4634-8640-EDAA4E949DBB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3400" y="685800"/>
          <a:ext cx="80613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365280" imgH="672840" progId="Equation.DSMT4">
                  <p:embed/>
                </p:oleObj>
              </mc:Choice>
              <mc:Fallback>
                <p:oleObj name="Equation" r:id="rId3" imgW="33652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0613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9600" y="2514600"/>
          <a:ext cx="66706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6706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85800" y="4343400"/>
          <a:ext cx="769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696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52600" y="5638800"/>
          <a:ext cx="426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426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86A9-FFD3-4EF4-93AA-4110021F0E29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133600" y="2743200"/>
          <a:ext cx="3962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962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95400" y="762000"/>
          <a:ext cx="4724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4724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81200" y="1371600"/>
          <a:ext cx="533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2133360" imgH="241200" progId="Equation.DSMT4">
                  <p:embed/>
                </p:oleObj>
              </mc:Choice>
              <mc:Fallback>
                <p:oleObj name="Equation" r:id="rId7" imgW="2133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334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3400" y="2057400"/>
          <a:ext cx="2736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7368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2057400"/>
          <a:ext cx="5105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1" imgW="2133360" imgH="241200" progId="Equation.DSMT4">
                  <p:embed/>
                </p:oleObj>
              </mc:Choice>
              <mc:Fallback>
                <p:oleObj name="Equation" r:id="rId11" imgW="2133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5105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3505200"/>
          <a:ext cx="800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3" imgW="3340080" imgH="228600" progId="Equation.DSMT4">
                  <p:embed/>
                </p:oleObj>
              </mc:Choice>
              <mc:Fallback>
                <p:oleObj name="Equation" r:id="rId13" imgW="3340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01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752600" y="4724400"/>
          <a:ext cx="5334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5" imgW="2070000" imgH="228600" progId="Equation.DSMT4">
                  <p:embed/>
                </p:oleObj>
              </mc:Choice>
              <mc:Fallback>
                <p:oleObj name="Equation" r:id="rId15" imgW="20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334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85800" y="41910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85800" y="5486400"/>
          <a:ext cx="3581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9" imgW="1422360" imgH="203040" progId="Equation.DSMT4">
                  <p:embed/>
                </p:oleObj>
              </mc:Choice>
              <mc:Fallback>
                <p:oleObj name="Equation" r:id="rId19" imgW="1422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3581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B526C-BB70-4EEA-81D4-8DA1867A6D1B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762000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00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09800" y="1981200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2743200"/>
          <a:ext cx="4267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4267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" y="4267200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3505200"/>
          <a:ext cx="6172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2425680" imgH="203040" progId="Equation.DSMT4">
                  <p:embed/>
                </p:oleObj>
              </mc:Choice>
              <mc:Fallback>
                <p:oleObj name="Equation" r:id="rId11" imgW="2425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6172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49A68-A420-4443-BDB6-A5AB3B372437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44475" y="685800"/>
          <a:ext cx="8377238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3390840" imgH="876240" progId="Equation.DSMT4">
                  <p:embed/>
                </p:oleObj>
              </mc:Choice>
              <mc:Fallback>
                <p:oleObj name="Equation" r:id="rId3" imgW="339084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685800"/>
                        <a:ext cx="8377238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D0B3B-6695-48CF-8586-5E57A1B2D2B8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762000"/>
          <a:ext cx="8001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3301920" imgH="711000" progId="Equation.DSMT4">
                  <p:embed/>
                </p:oleObj>
              </mc:Choice>
              <mc:Fallback>
                <p:oleObj name="Equation" r:id="rId3" imgW="33019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001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3352800"/>
          <a:ext cx="3962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52800"/>
                        <a:ext cx="3962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143000" y="2667000"/>
          <a:ext cx="731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2997000" imgH="228600" progId="Equation.DSMT4">
                  <p:embed/>
                </p:oleObj>
              </mc:Choice>
              <mc:Fallback>
                <p:oleObj name="Equation" r:id="rId7" imgW="299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7319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3352800"/>
          <a:ext cx="35861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5861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9600" y="4114800"/>
          <a:ext cx="518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18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19200" y="4800600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34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295400" y="5486400"/>
          <a:ext cx="670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5" imgW="2641320" imgH="228600" progId="Equation.DSMT4">
                  <p:embed/>
                </p:oleObj>
              </mc:Choice>
              <mc:Fallback>
                <p:oleObj name="Equation" r:id="rId15" imgW="26413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6705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95CD6-1463-4336-978D-129AE6D860CF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5800" y="609600"/>
          <a:ext cx="3200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200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47800" y="1295400"/>
          <a:ext cx="62214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2450880" imgH="228600" progId="Equation.DSMT4">
                  <p:embed/>
                </p:oleObj>
              </mc:Choice>
              <mc:Fallback>
                <p:oleObj name="Equation" r:id="rId5" imgW="245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62214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09600" y="1981200"/>
          <a:ext cx="48037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8037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85800" y="2819400"/>
          <a:ext cx="3643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36433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733800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579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1000" y="4648200"/>
          <a:ext cx="3965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39655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343400" y="4648200"/>
          <a:ext cx="3902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1536480" imgH="228600" progId="Equation.DSMT4">
                  <p:embed/>
                </p:oleObj>
              </mc:Choice>
              <mc:Fallback>
                <p:oleObj name="Equation" r:id="rId15" imgW="1536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902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09600" y="52578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13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2C08D-F9DB-4B30-947A-0CCBC35C6459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685800"/>
          <a:ext cx="79248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" name="Equation" r:id="rId3" imgW="3403440" imgH="685800" progId="Equation.DSMT4">
                  <p:embed/>
                </p:oleObj>
              </mc:Choice>
              <mc:Fallback>
                <p:oleObj name="Equation" r:id="rId3" imgW="34034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79248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19200" y="2590800"/>
          <a:ext cx="701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5" imgW="2971800" imgH="215640" progId="Equation.DSMT4">
                  <p:embed/>
                </p:oleObj>
              </mc:Choice>
              <mc:Fallback>
                <p:oleObj name="Equation" r:id="rId5" imgW="29718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01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" y="3276600"/>
          <a:ext cx="822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3390840" imgH="215640" progId="Equation.DSMT4">
                  <p:embed/>
                </p:oleObj>
              </mc:Choice>
              <mc:Fallback>
                <p:oleObj name="Equation" r:id="rId7" imgW="3390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822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172200" y="4038600"/>
          <a:ext cx="251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9" imgW="1066680" imgH="215640" progId="Equation.DSMT4">
                  <p:embed/>
                </p:oleObj>
              </mc:Choice>
              <mc:Fallback>
                <p:oleObj name="Equation" r:id="rId9" imgW="1066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8600"/>
                        <a:ext cx="251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1000" y="4724400"/>
          <a:ext cx="464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11" imgW="1981080" imgH="215640" progId="Equation.DSMT4">
                  <p:embed/>
                </p:oleObj>
              </mc:Choice>
              <mc:Fallback>
                <p:oleObj name="Equation" r:id="rId11" imgW="19810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4648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5410200"/>
          <a:ext cx="655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3" imgW="2692080" imgH="203040" progId="Equation.DSMT4">
                  <p:embed/>
                </p:oleObj>
              </mc:Choice>
              <mc:Fallback>
                <p:oleObj name="Equation" r:id="rId13" imgW="2692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655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1000" y="4038600"/>
          <a:ext cx="5791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5791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58C2A7-344E-4BC6-95D0-FF73A0CE6540}" type="slidenum">
              <a:rPr lang="en-US" altLang="zh-CN"/>
              <a:pPr/>
              <a:t>2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66800" y="685800"/>
          <a:ext cx="740727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022560" imgH="939600" progId="Equation.DSMT4">
                  <p:embed/>
                </p:oleObj>
              </mc:Choice>
              <mc:Fallback>
                <p:oleObj name="Equation" r:id="rId3" imgW="30225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740727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3400" y="4267200"/>
          <a:ext cx="5029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029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90600" y="3124200"/>
          <a:ext cx="6781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7818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90600" y="4876800"/>
          <a:ext cx="4562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4562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6800" y="5562600"/>
          <a:ext cx="365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536480" imgH="215640" progId="Equation.DSMT4">
                  <p:embed/>
                </p:oleObj>
              </mc:Choice>
              <mc:Fallback>
                <p:oleObj name="Equation" r:id="rId11" imgW="1536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365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800600" y="5562600"/>
          <a:ext cx="2743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2743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562600" y="4876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5" imgW="1295280" imgH="215640" progId="Equation.DSMT4">
                  <p:embed/>
                </p:oleObj>
              </mc:Choice>
              <mc:Fallback>
                <p:oleObj name="Equation" r:id="rId15" imgW="1295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76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A34CC-6A25-4A55-AD95-0FA511B6CBBF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962400" y="5410200"/>
          <a:ext cx="4202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4202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95600" y="609600"/>
          <a:ext cx="238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238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9600" y="1295400"/>
          <a:ext cx="3162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162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10000" y="1295400"/>
          <a:ext cx="2057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2057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43600" y="1295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371600" y="205740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1218960" imgH="228600" progId="Equation.DSMT4">
                  <p:embed/>
                </p:oleObj>
              </mc:Choice>
              <mc:Fallback>
                <p:oleObj name="Equation" r:id="rId13" imgW="1218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04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19600" y="2057400"/>
          <a:ext cx="225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225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143000" y="2743200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7" imgW="1447560" imgH="215640" progId="Equation.DSMT4">
                  <p:embed/>
                </p:oleObj>
              </mc:Choice>
              <mc:Fallback>
                <p:oleObj name="Equation" r:id="rId17" imgW="14475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365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295400" y="3429000"/>
          <a:ext cx="6918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9" imgW="2819160" imgH="228600" progId="Equation.DSMT4">
                  <p:embed/>
                </p:oleObj>
              </mc:Choice>
              <mc:Fallback>
                <p:oleObj name="Equation" r:id="rId19" imgW="2819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918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029200" y="27432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13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85800" y="4038600"/>
          <a:ext cx="3048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3" imgW="1257120" imgH="228600" progId="Equation.DSMT4">
                  <p:embed/>
                </p:oleObj>
              </mc:Choice>
              <mc:Fallback>
                <p:oleObj name="Equation" r:id="rId23" imgW="1257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048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810000" y="403860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057400" y="4724400"/>
          <a:ext cx="5410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27" imgW="2171520" imgH="215640" progId="Equation.DSMT4">
                  <p:embed/>
                </p:oleObj>
              </mc:Choice>
              <mc:Fallback>
                <p:oleObj name="Equation" r:id="rId27" imgW="217152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5410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85800" y="5410200"/>
          <a:ext cx="3276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29" imgW="1307880" imgH="215640" progId="Equation.DSMT4">
                  <p:embed/>
                </p:oleObj>
              </mc:Choice>
              <mc:Fallback>
                <p:oleObj name="Equation" r:id="rId29" imgW="13078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3276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D9C2-ED10-4FB5-AD74-24FC6DCBE38D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5800" y="533400"/>
          <a:ext cx="76850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685088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600" y="3429000"/>
          <a:ext cx="7848600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3377880" imgH="1155600" progId="Equation.DSMT4">
                  <p:embed/>
                </p:oleObj>
              </mc:Choice>
              <mc:Fallback>
                <p:oleObj name="Equation" r:id="rId5" imgW="337788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848600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07DA0-F603-4126-984D-2431127FFC06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609600"/>
          <a:ext cx="580548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412720" imgH="1257120" progId="Equation.DSMT4">
                  <p:embed/>
                </p:oleObj>
              </mc:Choice>
              <mc:Fallback>
                <p:oleObj name="Equation" r:id="rId3" imgW="2412720" imgH="1257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805488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14400" y="3886200"/>
          <a:ext cx="5043488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2095200" imgH="850680" progId="Equation.DSMT4">
                  <p:embed/>
                </p:oleObj>
              </mc:Choice>
              <mc:Fallback>
                <p:oleObj name="Equation" r:id="rId5" imgW="20952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5043488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A2EA8-B745-40E4-9E74-0A8B6B7B0320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09600" y="533400"/>
          <a:ext cx="59436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527200" imgH="672840" progId="Equation.DSMT4">
                  <p:embed/>
                </p:oleObj>
              </mc:Choice>
              <mc:Fallback>
                <p:oleObj name="Equation" r:id="rId3" imgW="25272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59436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85800" y="2286000"/>
          <a:ext cx="7924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3136680" imgH="228600" progId="Equation.DSMT4">
                  <p:embed/>
                </p:oleObj>
              </mc:Choice>
              <mc:Fallback>
                <p:oleObj name="Equation" r:id="rId5" imgW="3136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7924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5800" y="3048000"/>
          <a:ext cx="784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3009600" imgH="228600" progId="Equation.DSMT4">
                  <p:embed/>
                </p:oleObj>
              </mc:Choice>
              <mc:Fallback>
                <p:oleObj name="Equation" r:id="rId7" imgW="300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84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09600" y="4038600"/>
          <a:ext cx="7924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3047760" imgH="228600" progId="Equation.DSMT4">
                  <p:embed/>
                </p:oleObj>
              </mc:Choice>
              <mc:Fallback>
                <p:oleObj name="Equation" r:id="rId9" imgW="3047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7924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295400" y="38100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9600" y="4800600"/>
          <a:ext cx="7239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3009600" imgH="215640" progId="Equation.DSMT4">
                  <p:embed/>
                </p:oleObj>
              </mc:Choice>
              <mc:Fallback>
                <p:oleObj name="Equation" r:id="rId11" imgW="30096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239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09600" y="5486400"/>
          <a:ext cx="7391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3073320" imgH="215640" progId="Equation.DSMT4">
                  <p:embed/>
                </p:oleObj>
              </mc:Choice>
              <mc:Fallback>
                <p:oleObj name="Equation" r:id="rId13" imgW="30733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73914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4E50E-A8DD-48AB-A9B5-79652207AED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有关完全剩余系的几个定理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57200" y="1371600"/>
          <a:ext cx="83820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" name="Equation" r:id="rId3" imgW="3581280" imgH="723600" progId="Equation.DSMT4">
                  <p:embed/>
                </p:oleObj>
              </mc:Choice>
              <mc:Fallback>
                <p:oleObj name="Equation" r:id="rId3" imgW="358128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3820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57288" y="3276600"/>
          <a:ext cx="6386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276600"/>
                        <a:ext cx="63865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09600" y="4114800"/>
          <a:ext cx="7588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3238200" imgH="241200" progId="Equation.DSMT4">
                  <p:embed/>
                </p:oleObj>
              </mc:Choice>
              <mc:Fallback>
                <p:oleObj name="Equation" r:id="rId7" imgW="32382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588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09600" y="4876800"/>
          <a:ext cx="7191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9" imgW="2819160" imgH="241200" progId="Equation.DSMT4">
                  <p:embed/>
                </p:oleObj>
              </mc:Choice>
              <mc:Fallback>
                <p:oleObj name="Equation" r:id="rId9" imgW="2819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191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ABF83-1D48-426E-A578-46AC8B7C7C15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609600"/>
          <a:ext cx="80168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3251160" imgH="444240" progId="Equation.DSMT4">
                  <p:embed/>
                </p:oleObj>
              </mc:Choice>
              <mc:Fallback>
                <p:oleObj name="Equation" r:id="rId3" imgW="3251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0168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95400" y="1828800"/>
          <a:ext cx="3530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5306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19200" y="2971800"/>
          <a:ext cx="36099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1726920" imgH="444240" progId="Equation.DSMT4">
                  <p:embed/>
                </p:oleObj>
              </mc:Choice>
              <mc:Fallback>
                <p:oleObj name="Equation" r:id="rId7" imgW="17269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99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19200" y="4114800"/>
          <a:ext cx="5467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2616120" imgH="457200" progId="Equation.DSMT4">
                  <p:embed/>
                </p:oleObj>
              </mc:Choice>
              <mc:Fallback>
                <p:oleObj name="Equation" r:id="rId9" imgW="2616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5467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19200" y="5334000"/>
          <a:ext cx="5068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1" imgW="2425680" imgH="457200" progId="Equation.DSMT4">
                  <p:embed/>
                </p:oleObj>
              </mc:Choice>
              <mc:Fallback>
                <p:oleObj name="Equation" r:id="rId11" imgW="2425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068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A6C9-64C8-4979-9FFD-AD80268B6982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38200" y="1752600"/>
          <a:ext cx="72390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3047760" imgH="1041120" progId="Equation.DSMT4">
                  <p:embed/>
                </p:oleObj>
              </mc:Choice>
              <mc:Fallback>
                <p:oleObj name="Equation" r:id="rId3" imgW="304776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239000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4419600"/>
          <a:ext cx="60960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2489040" imgH="634680" progId="Equation.DSMT4">
                  <p:embed/>
                </p:oleObj>
              </mc:Choice>
              <mc:Fallback>
                <p:oleObj name="Equation" r:id="rId5" imgW="24890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0960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914400"/>
          <a:ext cx="441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1841400" imgH="215640" progId="Equation.DSMT4">
                  <p:embed/>
                </p:oleObj>
              </mc:Choice>
              <mc:Fallback>
                <p:oleObj name="Equation" r:id="rId7" imgW="1841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4419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1</TotalTime>
  <Words>33</Words>
  <Application>Microsoft Office PowerPoint</Application>
  <PresentationFormat>全屏显示(4:3)</PresentationFormat>
  <Paragraphs>20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Arial</vt:lpstr>
      <vt:lpstr>宋体</vt:lpstr>
      <vt:lpstr>默认设计模板</vt:lpstr>
      <vt:lpstr>MathType 5.0 Equation</vt:lpstr>
      <vt:lpstr>2.2 剩余类及完全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有关完全剩余系的几个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剩余类及完全剩余系</dc:title>
  <dc:creator>曾令淮</dc:creator>
  <cp:lastModifiedBy>Administrator</cp:lastModifiedBy>
  <cp:revision>8</cp:revision>
  <cp:lastPrinted>1601-01-01T00:00:00Z</cp:lastPrinted>
  <dcterms:created xsi:type="dcterms:W3CDTF">1601-01-01T00:00:00Z</dcterms:created>
  <dcterms:modified xsi:type="dcterms:W3CDTF">2019-09-11T00:0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